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8F7AA1" w14:textId="77777777" w:rsidR="00736F4B" w:rsidRPr="00085D9C" w:rsidRDefault="003B6BAD">
      <w:pPr>
        <w:rPr>
          <w:sz w:val="28"/>
          <w:szCs w:val="28"/>
        </w:rPr>
      </w:pPr>
      <w:r>
        <w:rPr>
          <w:sz w:val="28"/>
          <w:szCs w:val="28"/>
        </w:rPr>
        <w:t xml:space="preserve">9-4 Transformations Day 1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A3164C" w:rsidRPr="00085D9C">
        <w:rPr>
          <w:sz w:val="28"/>
          <w:szCs w:val="28"/>
        </w:rPr>
        <w:t>Name: _________________________________</w:t>
      </w:r>
    </w:p>
    <w:p w14:paraId="65605252" w14:textId="77777777" w:rsidR="00A3164C" w:rsidRPr="00085D9C" w:rsidRDefault="00A3164C">
      <w:pPr>
        <w:rPr>
          <w:sz w:val="28"/>
          <w:szCs w:val="28"/>
        </w:rPr>
      </w:pP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="00053F10">
        <w:rPr>
          <w:b/>
          <w:sz w:val="28"/>
          <w:szCs w:val="28"/>
        </w:rPr>
        <w:t>Homework</w:t>
      </w:r>
      <w:r w:rsidR="003B6BAD">
        <w:rPr>
          <w:sz w:val="28"/>
          <w:szCs w:val="28"/>
        </w:rPr>
        <w:tab/>
      </w:r>
      <w:r w:rsidR="003B6BAD">
        <w:rPr>
          <w:sz w:val="28"/>
          <w:szCs w:val="28"/>
        </w:rPr>
        <w:tab/>
      </w:r>
      <w:r w:rsidRPr="00085D9C">
        <w:rPr>
          <w:sz w:val="28"/>
          <w:szCs w:val="28"/>
        </w:rPr>
        <w:tab/>
        <w:t xml:space="preserve">Date: </w:t>
      </w:r>
      <w:r w:rsidRPr="00085D9C">
        <w:rPr>
          <w:sz w:val="28"/>
          <w:szCs w:val="28"/>
        </w:rPr>
        <w:tab/>
        <w:t>________________ Class: __________</w:t>
      </w:r>
    </w:p>
    <w:p w14:paraId="3B42F9D8" w14:textId="77777777" w:rsidR="00A3164C" w:rsidRPr="00085D9C" w:rsidRDefault="00A3164C">
      <w:pPr>
        <w:rPr>
          <w:sz w:val="28"/>
          <w:szCs w:val="28"/>
        </w:rPr>
      </w:pPr>
    </w:p>
    <w:p w14:paraId="13779615" w14:textId="77777777" w:rsidR="00A3164C" w:rsidRPr="00085D9C" w:rsidRDefault="00A3164C">
      <w:pPr>
        <w:rPr>
          <w:i/>
          <w:sz w:val="28"/>
          <w:szCs w:val="28"/>
        </w:rPr>
      </w:pPr>
      <w:r w:rsidRPr="00085D9C">
        <w:rPr>
          <w:i/>
          <w:sz w:val="28"/>
          <w:szCs w:val="28"/>
        </w:rPr>
        <w:t xml:space="preserve">Graph the following functions by using transformations </w:t>
      </w:r>
    </w:p>
    <w:p w14:paraId="6DC56976" w14:textId="77777777" w:rsidR="00085D9C" w:rsidRPr="00085D9C" w:rsidRDefault="00085D9C" w:rsidP="00085D9C">
      <w:pPr>
        <w:rPr>
          <w:sz w:val="28"/>
          <w:szCs w:val="28"/>
        </w:rPr>
      </w:pPr>
    </w:p>
    <w:p w14:paraId="496BB8CC" w14:textId="77777777" w:rsidR="00A3164C" w:rsidRPr="00085D9C" w:rsidRDefault="00085D9C" w:rsidP="00085D9C">
      <w:pPr>
        <w:rPr>
          <w:sz w:val="28"/>
          <w:szCs w:val="28"/>
        </w:rPr>
      </w:pPr>
      <w:r w:rsidRPr="00085D9C">
        <w:rPr>
          <w:sz w:val="28"/>
          <w:szCs w:val="28"/>
        </w:rPr>
        <w:t>G</w:t>
      </w:r>
      <w:r w:rsidR="00A3164C" w:rsidRPr="00085D9C">
        <w:rPr>
          <w:sz w:val="28"/>
          <w:szCs w:val="28"/>
        </w:rPr>
        <w:t xml:space="preserve">raph </w:t>
      </w:r>
      <w:r w:rsidR="00A14CA1" w:rsidRPr="00085D9C">
        <w:rPr>
          <w:position w:val="-10"/>
          <w:sz w:val="28"/>
          <w:szCs w:val="28"/>
        </w:rPr>
        <w:object w:dxaOrig="1120" w:dyaOrig="400" w14:anchorId="4FA089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6pt;height:20pt" o:ole="">
            <v:imagedata r:id="rId6" o:title=""/>
          </v:shape>
          <o:OLEObject Type="Embed" ProgID="Equation.DSMT4" ShapeID="_x0000_i1035" DrawAspect="Content" ObjectID="_1325851003" r:id="rId7"/>
        </w:object>
      </w:r>
      <w:r w:rsidR="00A3164C" w:rsidRPr="00085D9C">
        <w:rPr>
          <w:sz w:val="28"/>
          <w:szCs w:val="28"/>
        </w:rPr>
        <w:tab/>
      </w:r>
      <w:r w:rsidR="00A3164C" w:rsidRPr="00085D9C">
        <w:rPr>
          <w:sz w:val="28"/>
          <w:szCs w:val="28"/>
        </w:rPr>
        <w:tab/>
      </w:r>
      <w:r w:rsidR="00A3164C" w:rsidRPr="00085D9C">
        <w:rPr>
          <w:sz w:val="28"/>
          <w:szCs w:val="28"/>
        </w:rPr>
        <w:tab/>
      </w:r>
      <w:r w:rsidR="00A3164C" w:rsidRPr="00085D9C">
        <w:rPr>
          <w:sz w:val="28"/>
          <w:szCs w:val="28"/>
        </w:rPr>
        <w:tab/>
      </w:r>
      <w:r w:rsidR="00A3164C" w:rsidRPr="00085D9C">
        <w:rPr>
          <w:sz w:val="28"/>
          <w:szCs w:val="28"/>
        </w:rPr>
        <w:tab/>
        <w:t xml:space="preserve">Graph </w:t>
      </w:r>
      <w:r w:rsidR="00A14CA1" w:rsidRPr="00085D9C">
        <w:rPr>
          <w:position w:val="-10"/>
          <w:sz w:val="28"/>
          <w:szCs w:val="28"/>
        </w:rPr>
        <w:object w:dxaOrig="1080" w:dyaOrig="400" w14:anchorId="5CCF86B2">
          <v:shape id="_x0000_i1038" type="#_x0000_t75" style="width:54pt;height:20pt" o:ole="">
            <v:imagedata r:id="rId8" o:title=""/>
          </v:shape>
          <o:OLEObject Type="Embed" ProgID="Equation.DSMT4" ShapeID="_x0000_i1038" DrawAspect="Content" ObjectID="_1325851004" r:id="rId9"/>
        </w:object>
      </w:r>
    </w:p>
    <w:p w14:paraId="449D375C" w14:textId="77777777" w:rsidR="00A3164C" w:rsidRPr="00085D9C" w:rsidRDefault="00085D9C" w:rsidP="00A3164C">
      <w:pPr>
        <w:rPr>
          <w:sz w:val="28"/>
          <w:szCs w:val="28"/>
        </w:rPr>
      </w:pPr>
      <w:r w:rsidRPr="00085D9C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206F3F5F" wp14:editId="66DED7C8">
            <wp:simplePos x="0" y="0"/>
            <wp:positionH relativeFrom="column">
              <wp:posOffset>2743200</wp:posOffset>
            </wp:positionH>
            <wp:positionV relativeFrom="paragraph">
              <wp:posOffset>109855</wp:posOffset>
            </wp:positionV>
            <wp:extent cx="2465070" cy="2514600"/>
            <wp:effectExtent l="0" t="0" r="0" b="0"/>
            <wp:wrapNone/>
            <wp:docPr id="4" name="Picture 4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5D9C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0E08FD4F" wp14:editId="09EA7786">
            <wp:simplePos x="0" y="0"/>
            <wp:positionH relativeFrom="column">
              <wp:posOffset>0</wp:posOffset>
            </wp:positionH>
            <wp:positionV relativeFrom="paragraph">
              <wp:posOffset>109855</wp:posOffset>
            </wp:positionV>
            <wp:extent cx="2465070" cy="2514600"/>
            <wp:effectExtent l="0" t="0" r="0" b="0"/>
            <wp:wrapNone/>
            <wp:docPr id="3" name="Picture 3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61A8AD" w14:textId="77777777" w:rsidR="00A3164C" w:rsidRPr="00085D9C" w:rsidRDefault="00A3164C" w:rsidP="00A3164C">
      <w:pPr>
        <w:rPr>
          <w:sz w:val="28"/>
          <w:szCs w:val="28"/>
        </w:rPr>
      </w:pPr>
    </w:p>
    <w:p w14:paraId="6390D009" w14:textId="77777777" w:rsidR="00A3164C" w:rsidRPr="00085D9C" w:rsidRDefault="00A3164C" w:rsidP="00A3164C">
      <w:pPr>
        <w:rPr>
          <w:sz w:val="28"/>
          <w:szCs w:val="28"/>
        </w:rPr>
      </w:pPr>
    </w:p>
    <w:p w14:paraId="4589C548" w14:textId="77777777" w:rsidR="00A3164C" w:rsidRPr="00085D9C" w:rsidRDefault="00A3164C" w:rsidP="00A3164C">
      <w:pPr>
        <w:rPr>
          <w:sz w:val="28"/>
          <w:szCs w:val="28"/>
        </w:rPr>
      </w:pPr>
    </w:p>
    <w:p w14:paraId="51623718" w14:textId="77777777" w:rsidR="00A3164C" w:rsidRPr="00085D9C" w:rsidRDefault="00A3164C" w:rsidP="00A3164C">
      <w:pPr>
        <w:rPr>
          <w:sz w:val="28"/>
          <w:szCs w:val="28"/>
        </w:rPr>
      </w:pPr>
    </w:p>
    <w:p w14:paraId="3FE868B0" w14:textId="77777777" w:rsidR="00A3164C" w:rsidRPr="00085D9C" w:rsidRDefault="00A3164C" w:rsidP="00A3164C">
      <w:pPr>
        <w:rPr>
          <w:sz w:val="28"/>
          <w:szCs w:val="28"/>
        </w:rPr>
      </w:pPr>
    </w:p>
    <w:p w14:paraId="52050107" w14:textId="77777777" w:rsidR="00A3164C" w:rsidRPr="00085D9C" w:rsidRDefault="00A3164C" w:rsidP="00A3164C">
      <w:pPr>
        <w:rPr>
          <w:sz w:val="28"/>
          <w:szCs w:val="28"/>
        </w:rPr>
      </w:pPr>
    </w:p>
    <w:p w14:paraId="25054243" w14:textId="77777777" w:rsidR="00A3164C" w:rsidRPr="00085D9C" w:rsidRDefault="00A3164C" w:rsidP="00A3164C">
      <w:pPr>
        <w:rPr>
          <w:sz w:val="28"/>
          <w:szCs w:val="28"/>
        </w:rPr>
      </w:pPr>
    </w:p>
    <w:p w14:paraId="55CBBA36" w14:textId="77777777" w:rsidR="00A3164C" w:rsidRPr="00085D9C" w:rsidRDefault="00A3164C" w:rsidP="00A3164C">
      <w:pPr>
        <w:rPr>
          <w:sz w:val="28"/>
          <w:szCs w:val="28"/>
        </w:rPr>
      </w:pPr>
    </w:p>
    <w:p w14:paraId="03B39A77" w14:textId="77777777" w:rsidR="00A3164C" w:rsidRPr="00085D9C" w:rsidRDefault="00A3164C" w:rsidP="00A3164C">
      <w:pPr>
        <w:rPr>
          <w:sz w:val="28"/>
          <w:szCs w:val="28"/>
        </w:rPr>
      </w:pPr>
    </w:p>
    <w:p w14:paraId="1C39697A" w14:textId="77777777" w:rsidR="00A3164C" w:rsidRPr="00085D9C" w:rsidRDefault="00A3164C" w:rsidP="00085D9C">
      <w:pPr>
        <w:rPr>
          <w:sz w:val="28"/>
          <w:szCs w:val="28"/>
        </w:rPr>
      </w:pPr>
    </w:p>
    <w:p w14:paraId="6190212B" w14:textId="77777777" w:rsidR="00085D9C" w:rsidRPr="00085D9C" w:rsidRDefault="00085D9C" w:rsidP="00085D9C">
      <w:pPr>
        <w:rPr>
          <w:sz w:val="28"/>
          <w:szCs w:val="28"/>
        </w:rPr>
      </w:pPr>
    </w:p>
    <w:p w14:paraId="71556322" w14:textId="77777777" w:rsidR="00085D9C" w:rsidRPr="00085D9C" w:rsidRDefault="00085D9C" w:rsidP="00085D9C">
      <w:pPr>
        <w:rPr>
          <w:sz w:val="28"/>
          <w:szCs w:val="28"/>
        </w:rPr>
      </w:pPr>
    </w:p>
    <w:p w14:paraId="73C8FA7F" w14:textId="77777777" w:rsidR="00085D9C" w:rsidRPr="00085D9C" w:rsidRDefault="00085D9C" w:rsidP="00085D9C">
      <w:pPr>
        <w:rPr>
          <w:sz w:val="28"/>
          <w:szCs w:val="28"/>
        </w:rPr>
      </w:pPr>
    </w:p>
    <w:p w14:paraId="003ED0C1" w14:textId="77777777" w:rsidR="00085D9C" w:rsidRPr="00085D9C" w:rsidRDefault="00085D9C" w:rsidP="00085D9C">
      <w:pPr>
        <w:rPr>
          <w:sz w:val="28"/>
          <w:szCs w:val="28"/>
        </w:rPr>
      </w:pPr>
    </w:p>
    <w:p w14:paraId="04DB1DE9" w14:textId="77777777" w:rsidR="00085D9C" w:rsidRPr="00085D9C" w:rsidRDefault="00085D9C" w:rsidP="00085D9C">
      <w:pPr>
        <w:rPr>
          <w:sz w:val="28"/>
          <w:szCs w:val="28"/>
        </w:rPr>
      </w:pPr>
    </w:p>
    <w:p w14:paraId="6517240C" w14:textId="77777777" w:rsidR="00085D9C" w:rsidRPr="00085D9C" w:rsidRDefault="00085D9C" w:rsidP="00085D9C">
      <w:pPr>
        <w:rPr>
          <w:sz w:val="28"/>
          <w:szCs w:val="28"/>
        </w:rPr>
      </w:pPr>
    </w:p>
    <w:p w14:paraId="43CED59C" w14:textId="77777777" w:rsidR="00085D9C" w:rsidRPr="00085D9C" w:rsidRDefault="00085D9C" w:rsidP="00085D9C">
      <w:pPr>
        <w:rPr>
          <w:sz w:val="28"/>
          <w:szCs w:val="28"/>
        </w:rPr>
      </w:pPr>
      <w:r w:rsidRPr="00085D9C">
        <w:rPr>
          <w:sz w:val="28"/>
          <w:szCs w:val="28"/>
        </w:rPr>
        <w:t xml:space="preserve">Graph </w:t>
      </w:r>
      <w:r w:rsidR="00A14CA1" w:rsidRPr="00085D9C">
        <w:rPr>
          <w:position w:val="-10"/>
          <w:sz w:val="28"/>
          <w:szCs w:val="28"/>
        </w:rPr>
        <w:object w:dxaOrig="1140" w:dyaOrig="400" w14:anchorId="02F80F86">
          <v:shape id="_x0000_i1041" type="#_x0000_t75" style="width:57pt;height:20pt" o:ole="">
            <v:imagedata r:id="rId11" o:title=""/>
          </v:shape>
          <o:OLEObject Type="Embed" ProgID="Equation.DSMT4" ShapeID="_x0000_i1041" DrawAspect="Content" ObjectID="_1325851005" r:id="rId12"/>
        </w:object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  <w:t xml:space="preserve">Graph </w:t>
      </w:r>
      <w:r w:rsidR="00A14CA1" w:rsidRPr="00085D9C">
        <w:rPr>
          <w:position w:val="-10"/>
          <w:sz w:val="28"/>
          <w:szCs w:val="28"/>
        </w:rPr>
        <w:object w:dxaOrig="1060" w:dyaOrig="400" w14:anchorId="017831DE">
          <v:shape id="_x0000_i1044" type="#_x0000_t75" style="width:53pt;height:20pt" o:ole="">
            <v:imagedata r:id="rId13" o:title=""/>
          </v:shape>
          <o:OLEObject Type="Embed" ProgID="Equation.DSMT4" ShapeID="_x0000_i1044" DrawAspect="Content" ObjectID="_1325851006" r:id="rId14"/>
        </w:object>
      </w:r>
    </w:p>
    <w:p w14:paraId="70E58EEC" w14:textId="77777777" w:rsidR="003B6BAD" w:rsidRDefault="00085D9C" w:rsidP="00085D9C">
      <w:pPr>
        <w:rPr>
          <w:sz w:val="28"/>
          <w:szCs w:val="28"/>
        </w:rPr>
      </w:pPr>
      <w:r w:rsidRPr="00085D9C"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7B1DCF3D" wp14:editId="41A453D6">
            <wp:simplePos x="0" y="0"/>
            <wp:positionH relativeFrom="column">
              <wp:posOffset>2857500</wp:posOffset>
            </wp:positionH>
            <wp:positionV relativeFrom="paragraph">
              <wp:posOffset>19050</wp:posOffset>
            </wp:positionV>
            <wp:extent cx="2465070" cy="2514600"/>
            <wp:effectExtent l="0" t="0" r="0" b="0"/>
            <wp:wrapNone/>
            <wp:docPr id="6" name="Picture 6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5D9C"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58310924" wp14:editId="6C388018">
            <wp:simplePos x="0" y="0"/>
            <wp:positionH relativeFrom="column">
              <wp:posOffset>-114300</wp:posOffset>
            </wp:positionH>
            <wp:positionV relativeFrom="paragraph">
              <wp:posOffset>19050</wp:posOffset>
            </wp:positionV>
            <wp:extent cx="2465070" cy="2514600"/>
            <wp:effectExtent l="0" t="0" r="0" b="0"/>
            <wp:wrapNone/>
            <wp:docPr id="5" name="Picture 5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A8D7FD" w14:textId="77777777" w:rsidR="003B6BAD" w:rsidRPr="003B6BAD" w:rsidRDefault="003B6BAD" w:rsidP="003B6BAD">
      <w:pPr>
        <w:rPr>
          <w:sz w:val="28"/>
          <w:szCs w:val="28"/>
        </w:rPr>
      </w:pPr>
    </w:p>
    <w:p w14:paraId="3572E040" w14:textId="77777777" w:rsidR="003B6BAD" w:rsidRPr="003B6BAD" w:rsidRDefault="003B6BAD" w:rsidP="003B6BAD">
      <w:pPr>
        <w:rPr>
          <w:sz w:val="28"/>
          <w:szCs w:val="28"/>
        </w:rPr>
      </w:pPr>
    </w:p>
    <w:p w14:paraId="1311BAD7" w14:textId="77777777" w:rsidR="003B6BAD" w:rsidRPr="003B6BAD" w:rsidRDefault="003B6BAD" w:rsidP="003B6BAD">
      <w:pPr>
        <w:rPr>
          <w:sz w:val="28"/>
          <w:szCs w:val="28"/>
        </w:rPr>
      </w:pPr>
    </w:p>
    <w:p w14:paraId="2A397770" w14:textId="77777777" w:rsidR="003B6BAD" w:rsidRPr="003B6BAD" w:rsidRDefault="003B6BAD" w:rsidP="003B6BAD">
      <w:pPr>
        <w:rPr>
          <w:sz w:val="28"/>
          <w:szCs w:val="28"/>
        </w:rPr>
      </w:pPr>
    </w:p>
    <w:p w14:paraId="79A7D967" w14:textId="77777777" w:rsidR="003B6BAD" w:rsidRPr="003B6BAD" w:rsidRDefault="003B6BAD" w:rsidP="003B6BAD">
      <w:pPr>
        <w:rPr>
          <w:sz w:val="28"/>
          <w:szCs w:val="28"/>
        </w:rPr>
      </w:pPr>
    </w:p>
    <w:p w14:paraId="374C3CD4" w14:textId="77777777" w:rsidR="003B6BAD" w:rsidRPr="003B6BAD" w:rsidRDefault="003B6BAD" w:rsidP="003B6BAD">
      <w:pPr>
        <w:rPr>
          <w:sz w:val="28"/>
          <w:szCs w:val="28"/>
        </w:rPr>
      </w:pPr>
    </w:p>
    <w:p w14:paraId="02C666F6" w14:textId="77777777" w:rsidR="003B6BAD" w:rsidRPr="003B6BAD" w:rsidRDefault="003B6BAD" w:rsidP="003B6BAD">
      <w:pPr>
        <w:rPr>
          <w:sz w:val="28"/>
          <w:szCs w:val="28"/>
        </w:rPr>
      </w:pPr>
    </w:p>
    <w:p w14:paraId="1068ABF5" w14:textId="77777777" w:rsidR="003B6BAD" w:rsidRPr="003B6BAD" w:rsidRDefault="003B6BAD" w:rsidP="003B6BAD">
      <w:pPr>
        <w:rPr>
          <w:sz w:val="28"/>
          <w:szCs w:val="28"/>
        </w:rPr>
      </w:pPr>
    </w:p>
    <w:p w14:paraId="1A999F83" w14:textId="77777777" w:rsidR="003B6BAD" w:rsidRPr="003B6BAD" w:rsidRDefault="003B6BAD" w:rsidP="003B6BAD">
      <w:pPr>
        <w:rPr>
          <w:sz w:val="28"/>
          <w:szCs w:val="28"/>
        </w:rPr>
      </w:pPr>
    </w:p>
    <w:p w14:paraId="12893657" w14:textId="77777777" w:rsidR="003B6BAD" w:rsidRPr="003B6BAD" w:rsidRDefault="003B6BAD" w:rsidP="003B6BAD">
      <w:pPr>
        <w:rPr>
          <w:sz w:val="28"/>
          <w:szCs w:val="28"/>
        </w:rPr>
      </w:pPr>
    </w:p>
    <w:p w14:paraId="34F6619A" w14:textId="77777777" w:rsidR="003B6BAD" w:rsidRPr="003B6BAD" w:rsidRDefault="003B6BAD" w:rsidP="003B6BAD">
      <w:pPr>
        <w:rPr>
          <w:sz w:val="28"/>
          <w:szCs w:val="28"/>
        </w:rPr>
      </w:pPr>
    </w:p>
    <w:p w14:paraId="6B0B1B0C" w14:textId="77777777" w:rsidR="003B6BAD" w:rsidRPr="003B6BAD" w:rsidRDefault="003B6BAD" w:rsidP="003B6BAD">
      <w:pPr>
        <w:rPr>
          <w:sz w:val="28"/>
          <w:szCs w:val="28"/>
        </w:rPr>
      </w:pPr>
    </w:p>
    <w:p w14:paraId="24198DDA" w14:textId="77777777" w:rsidR="003B6BAD" w:rsidRDefault="003B6BAD" w:rsidP="003B6BAD">
      <w:pPr>
        <w:rPr>
          <w:sz w:val="28"/>
          <w:szCs w:val="28"/>
        </w:rPr>
      </w:pPr>
    </w:p>
    <w:p w14:paraId="0363ACA8" w14:textId="77777777" w:rsidR="00085D9C" w:rsidRDefault="00085D9C" w:rsidP="003B6BAD">
      <w:pPr>
        <w:tabs>
          <w:tab w:val="left" w:pos="1200"/>
        </w:tabs>
        <w:rPr>
          <w:sz w:val="28"/>
          <w:szCs w:val="28"/>
        </w:rPr>
      </w:pPr>
    </w:p>
    <w:p w14:paraId="21E34EF2" w14:textId="77777777" w:rsidR="003B6BAD" w:rsidRPr="00085D9C" w:rsidRDefault="003B6BAD" w:rsidP="003B6BAD">
      <w:pPr>
        <w:rPr>
          <w:i/>
          <w:sz w:val="28"/>
          <w:szCs w:val="28"/>
        </w:rPr>
      </w:pPr>
      <w:r w:rsidRPr="00085D9C">
        <w:rPr>
          <w:i/>
          <w:sz w:val="28"/>
          <w:szCs w:val="28"/>
        </w:rPr>
        <w:lastRenderedPageBreak/>
        <w:t xml:space="preserve">Graph the following functions by using transformations </w:t>
      </w:r>
    </w:p>
    <w:p w14:paraId="2858704F" w14:textId="77777777" w:rsidR="003B6BAD" w:rsidRPr="00085D9C" w:rsidRDefault="003B6BAD" w:rsidP="003B6BAD">
      <w:pPr>
        <w:rPr>
          <w:sz w:val="28"/>
          <w:szCs w:val="28"/>
        </w:rPr>
      </w:pPr>
    </w:p>
    <w:p w14:paraId="63D94ABB" w14:textId="77777777" w:rsidR="003B6BAD" w:rsidRPr="00085D9C" w:rsidRDefault="003B6BAD" w:rsidP="003B6BAD">
      <w:pPr>
        <w:rPr>
          <w:sz w:val="28"/>
          <w:szCs w:val="28"/>
        </w:rPr>
      </w:pPr>
      <w:r w:rsidRPr="00085D9C">
        <w:rPr>
          <w:sz w:val="28"/>
          <w:szCs w:val="28"/>
        </w:rPr>
        <w:t xml:space="preserve">Graph </w:t>
      </w:r>
      <w:r w:rsidR="00A14CA1" w:rsidRPr="00085D9C">
        <w:rPr>
          <w:position w:val="-10"/>
          <w:sz w:val="28"/>
          <w:szCs w:val="28"/>
        </w:rPr>
        <w:object w:dxaOrig="1160" w:dyaOrig="400" w14:anchorId="4E9706A3">
          <v:shape id="_x0000_i1047" type="#_x0000_t75" style="width:58pt;height:20pt" o:ole="">
            <v:imagedata r:id="rId15" o:title=""/>
          </v:shape>
          <o:OLEObject Type="Embed" ProgID="Equation.DSMT4" ShapeID="_x0000_i1047" DrawAspect="Content" ObjectID="_1325851007" r:id="rId16"/>
        </w:object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  <w:t xml:space="preserve">Graph </w:t>
      </w:r>
      <w:r w:rsidR="00A14CA1" w:rsidRPr="00085D9C">
        <w:rPr>
          <w:position w:val="-10"/>
          <w:sz w:val="28"/>
          <w:szCs w:val="28"/>
        </w:rPr>
        <w:object w:dxaOrig="1060" w:dyaOrig="400" w14:anchorId="12E6870A">
          <v:shape id="_x0000_i1050" type="#_x0000_t75" style="width:53pt;height:20pt" o:ole="">
            <v:imagedata r:id="rId17" o:title=""/>
          </v:shape>
          <o:OLEObject Type="Embed" ProgID="Equation.DSMT4" ShapeID="_x0000_i1050" DrawAspect="Content" ObjectID="_1325851008" r:id="rId18"/>
        </w:object>
      </w:r>
    </w:p>
    <w:p w14:paraId="2214E571" w14:textId="77777777" w:rsidR="003B6BAD" w:rsidRPr="00085D9C" w:rsidRDefault="003B6BAD" w:rsidP="003B6BAD">
      <w:pPr>
        <w:rPr>
          <w:sz w:val="28"/>
          <w:szCs w:val="28"/>
        </w:rPr>
      </w:pPr>
      <w:r w:rsidRPr="00085D9C">
        <w:rPr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 wp14:anchorId="30D74CB9" wp14:editId="4EA710A0">
            <wp:simplePos x="0" y="0"/>
            <wp:positionH relativeFrom="column">
              <wp:posOffset>2743200</wp:posOffset>
            </wp:positionH>
            <wp:positionV relativeFrom="paragraph">
              <wp:posOffset>109855</wp:posOffset>
            </wp:positionV>
            <wp:extent cx="2465070" cy="2514600"/>
            <wp:effectExtent l="0" t="0" r="0" b="0"/>
            <wp:wrapNone/>
            <wp:docPr id="1" name="Picture 1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5D9C">
        <w:rPr>
          <w:noProof/>
          <w:sz w:val="28"/>
          <w:szCs w:val="28"/>
        </w:rPr>
        <w:drawing>
          <wp:anchor distT="0" distB="0" distL="114300" distR="114300" simplePos="0" relativeHeight="251667456" behindDoc="1" locked="0" layoutInCell="1" allowOverlap="1" wp14:anchorId="7A35A589" wp14:editId="771C69AF">
            <wp:simplePos x="0" y="0"/>
            <wp:positionH relativeFrom="column">
              <wp:posOffset>0</wp:posOffset>
            </wp:positionH>
            <wp:positionV relativeFrom="paragraph">
              <wp:posOffset>109855</wp:posOffset>
            </wp:positionV>
            <wp:extent cx="2465070" cy="2514600"/>
            <wp:effectExtent l="0" t="0" r="0" b="0"/>
            <wp:wrapNone/>
            <wp:docPr id="2" name="Picture 2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B2DD0C" w14:textId="77777777" w:rsidR="003B6BAD" w:rsidRPr="00085D9C" w:rsidRDefault="003B6BAD" w:rsidP="003B6BAD">
      <w:pPr>
        <w:rPr>
          <w:sz w:val="28"/>
          <w:szCs w:val="28"/>
        </w:rPr>
      </w:pPr>
    </w:p>
    <w:p w14:paraId="66D6C34A" w14:textId="77777777" w:rsidR="003B6BAD" w:rsidRPr="00085D9C" w:rsidRDefault="003B6BAD" w:rsidP="003B6BAD">
      <w:pPr>
        <w:rPr>
          <w:sz w:val="28"/>
          <w:szCs w:val="28"/>
        </w:rPr>
      </w:pPr>
    </w:p>
    <w:p w14:paraId="580ED4FC" w14:textId="77777777" w:rsidR="003B6BAD" w:rsidRPr="00085D9C" w:rsidRDefault="003B6BAD" w:rsidP="003B6BAD">
      <w:pPr>
        <w:rPr>
          <w:sz w:val="28"/>
          <w:szCs w:val="28"/>
        </w:rPr>
      </w:pPr>
    </w:p>
    <w:p w14:paraId="4C0D9EFD" w14:textId="77777777" w:rsidR="003B6BAD" w:rsidRPr="00085D9C" w:rsidRDefault="003B6BAD" w:rsidP="003B6BAD">
      <w:pPr>
        <w:rPr>
          <w:sz w:val="28"/>
          <w:szCs w:val="28"/>
        </w:rPr>
      </w:pPr>
    </w:p>
    <w:p w14:paraId="419928C6" w14:textId="77777777" w:rsidR="003B6BAD" w:rsidRPr="00085D9C" w:rsidRDefault="003B6BAD" w:rsidP="003B6BAD">
      <w:pPr>
        <w:rPr>
          <w:sz w:val="28"/>
          <w:szCs w:val="28"/>
        </w:rPr>
      </w:pPr>
    </w:p>
    <w:p w14:paraId="2BBE1E1B" w14:textId="77777777" w:rsidR="003B6BAD" w:rsidRPr="00085D9C" w:rsidRDefault="003B6BAD" w:rsidP="003B6BAD">
      <w:pPr>
        <w:rPr>
          <w:sz w:val="28"/>
          <w:szCs w:val="28"/>
        </w:rPr>
      </w:pPr>
    </w:p>
    <w:p w14:paraId="3795B40C" w14:textId="77777777" w:rsidR="003B6BAD" w:rsidRPr="00085D9C" w:rsidRDefault="003B6BAD" w:rsidP="003B6BAD">
      <w:pPr>
        <w:rPr>
          <w:sz w:val="28"/>
          <w:szCs w:val="28"/>
        </w:rPr>
      </w:pPr>
    </w:p>
    <w:p w14:paraId="0528F9B8" w14:textId="77777777" w:rsidR="003B6BAD" w:rsidRPr="00085D9C" w:rsidRDefault="003B6BAD" w:rsidP="003B6BAD">
      <w:pPr>
        <w:rPr>
          <w:sz w:val="28"/>
          <w:szCs w:val="28"/>
        </w:rPr>
      </w:pPr>
    </w:p>
    <w:p w14:paraId="1000B4A7" w14:textId="77777777" w:rsidR="003B6BAD" w:rsidRPr="00085D9C" w:rsidRDefault="003B6BAD" w:rsidP="003B6BAD">
      <w:pPr>
        <w:rPr>
          <w:sz w:val="28"/>
          <w:szCs w:val="28"/>
        </w:rPr>
      </w:pPr>
    </w:p>
    <w:p w14:paraId="061F35FA" w14:textId="77777777" w:rsidR="003B6BAD" w:rsidRPr="00085D9C" w:rsidRDefault="003B6BAD" w:rsidP="003B6BAD">
      <w:pPr>
        <w:rPr>
          <w:sz w:val="28"/>
          <w:szCs w:val="28"/>
        </w:rPr>
      </w:pPr>
    </w:p>
    <w:p w14:paraId="766659FC" w14:textId="77777777" w:rsidR="003B6BAD" w:rsidRPr="00085D9C" w:rsidRDefault="003B6BAD" w:rsidP="003B6BAD">
      <w:pPr>
        <w:rPr>
          <w:sz w:val="28"/>
          <w:szCs w:val="28"/>
        </w:rPr>
      </w:pPr>
    </w:p>
    <w:p w14:paraId="4F971228" w14:textId="77777777" w:rsidR="003B6BAD" w:rsidRPr="00085D9C" w:rsidRDefault="003B6BAD" w:rsidP="003B6BAD">
      <w:pPr>
        <w:rPr>
          <w:sz w:val="28"/>
          <w:szCs w:val="28"/>
        </w:rPr>
      </w:pPr>
    </w:p>
    <w:p w14:paraId="71A05AE0" w14:textId="77777777" w:rsidR="003B6BAD" w:rsidRPr="00085D9C" w:rsidRDefault="003B6BAD" w:rsidP="003B6BAD">
      <w:pPr>
        <w:rPr>
          <w:sz w:val="28"/>
          <w:szCs w:val="28"/>
        </w:rPr>
      </w:pPr>
    </w:p>
    <w:p w14:paraId="2FCB351E" w14:textId="77777777" w:rsidR="003B6BAD" w:rsidRPr="00085D9C" w:rsidRDefault="003B6BAD" w:rsidP="003B6BAD">
      <w:pPr>
        <w:rPr>
          <w:sz w:val="28"/>
          <w:szCs w:val="28"/>
        </w:rPr>
      </w:pPr>
    </w:p>
    <w:p w14:paraId="21C18F8D" w14:textId="77777777" w:rsidR="003B6BAD" w:rsidRPr="00085D9C" w:rsidRDefault="003B6BAD" w:rsidP="003B6BAD">
      <w:pPr>
        <w:rPr>
          <w:sz w:val="28"/>
          <w:szCs w:val="28"/>
        </w:rPr>
      </w:pPr>
    </w:p>
    <w:p w14:paraId="19ACCAEC" w14:textId="77777777" w:rsidR="003B6BAD" w:rsidRPr="00085D9C" w:rsidRDefault="003B6BAD" w:rsidP="003B6BAD">
      <w:pPr>
        <w:rPr>
          <w:sz w:val="28"/>
          <w:szCs w:val="28"/>
        </w:rPr>
      </w:pPr>
    </w:p>
    <w:p w14:paraId="14F18A24" w14:textId="77777777" w:rsidR="003B6BAD" w:rsidRPr="00085D9C" w:rsidRDefault="003B6BAD" w:rsidP="003B6BAD">
      <w:pPr>
        <w:rPr>
          <w:sz w:val="28"/>
          <w:szCs w:val="28"/>
        </w:rPr>
      </w:pPr>
      <w:r w:rsidRPr="00085D9C">
        <w:rPr>
          <w:sz w:val="28"/>
          <w:szCs w:val="28"/>
        </w:rPr>
        <w:t xml:space="preserve">Graph </w:t>
      </w:r>
      <w:r w:rsidR="00A14CA1" w:rsidRPr="00085D9C">
        <w:rPr>
          <w:position w:val="-10"/>
          <w:sz w:val="28"/>
          <w:szCs w:val="28"/>
        </w:rPr>
        <w:object w:dxaOrig="1180" w:dyaOrig="400" w14:anchorId="180F5497">
          <v:shape id="_x0000_i1053" type="#_x0000_t75" style="width:59pt;height:20pt" o:ole="">
            <v:imagedata r:id="rId19" o:title=""/>
          </v:shape>
          <o:OLEObject Type="Embed" ProgID="Equation.DSMT4" ShapeID="_x0000_i1053" DrawAspect="Content" ObjectID="_1325851009" r:id="rId20"/>
        </w:object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</w:r>
      <w:r w:rsidRPr="00085D9C">
        <w:rPr>
          <w:sz w:val="28"/>
          <w:szCs w:val="28"/>
        </w:rPr>
        <w:tab/>
        <w:t xml:space="preserve">Graph </w:t>
      </w:r>
      <w:bookmarkStart w:id="0" w:name="_GoBack"/>
      <w:r w:rsidR="00A14CA1" w:rsidRPr="00085D9C">
        <w:rPr>
          <w:position w:val="-10"/>
          <w:sz w:val="28"/>
          <w:szCs w:val="28"/>
        </w:rPr>
        <w:object w:dxaOrig="1060" w:dyaOrig="400" w14:anchorId="1F2CDBA1">
          <v:shape id="_x0000_i1056" type="#_x0000_t75" style="width:53pt;height:20pt" o:ole="">
            <v:imagedata r:id="rId21" o:title=""/>
          </v:shape>
          <o:OLEObject Type="Embed" ProgID="Equation.DSMT4" ShapeID="_x0000_i1056" DrawAspect="Content" ObjectID="_1325851010" r:id="rId22"/>
        </w:object>
      </w:r>
      <w:bookmarkEnd w:id="0"/>
    </w:p>
    <w:p w14:paraId="114D48B8" w14:textId="77777777" w:rsidR="003B6BAD" w:rsidRPr="00085D9C" w:rsidRDefault="003B6BAD" w:rsidP="003B6BAD">
      <w:pPr>
        <w:rPr>
          <w:sz w:val="28"/>
          <w:szCs w:val="28"/>
        </w:rPr>
      </w:pPr>
      <w:r w:rsidRPr="00085D9C">
        <w:rPr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16F280DD" wp14:editId="70465BCC">
            <wp:simplePos x="0" y="0"/>
            <wp:positionH relativeFrom="column">
              <wp:posOffset>2857500</wp:posOffset>
            </wp:positionH>
            <wp:positionV relativeFrom="paragraph">
              <wp:posOffset>19050</wp:posOffset>
            </wp:positionV>
            <wp:extent cx="2465070" cy="2514600"/>
            <wp:effectExtent l="0" t="0" r="0" b="0"/>
            <wp:wrapNone/>
            <wp:docPr id="7" name="Picture 7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5D9C">
        <w:rPr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563CA62E" wp14:editId="6FC02353">
            <wp:simplePos x="0" y="0"/>
            <wp:positionH relativeFrom="column">
              <wp:posOffset>-114300</wp:posOffset>
            </wp:positionH>
            <wp:positionV relativeFrom="paragraph">
              <wp:posOffset>19050</wp:posOffset>
            </wp:positionV>
            <wp:extent cx="2465070" cy="2514600"/>
            <wp:effectExtent l="0" t="0" r="0" b="0"/>
            <wp:wrapNone/>
            <wp:docPr id="8" name="Picture 8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EB72D0" w14:textId="77777777" w:rsidR="003B6BAD" w:rsidRPr="003B6BAD" w:rsidRDefault="003B6BAD" w:rsidP="003B6BAD">
      <w:pPr>
        <w:tabs>
          <w:tab w:val="left" w:pos="1200"/>
        </w:tabs>
        <w:rPr>
          <w:sz w:val="28"/>
          <w:szCs w:val="28"/>
        </w:rPr>
      </w:pPr>
    </w:p>
    <w:sectPr w:rsidR="003B6BAD" w:rsidRPr="003B6BAD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E1302D"/>
    <w:multiLevelType w:val="hybridMultilevel"/>
    <w:tmpl w:val="D92038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64C"/>
    <w:rsid w:val="00053F10"/>
    <w:rsid w:val="00085D9C"/>
    <w:rsid w:val="003B6BAD"/>
    <w:rsid w:val="00736F4B"/>
    <w:rsid w:val="00A14CA1"/>
    <w:rsid w:val="00A3164C"/>
    <w:rsid w:val="00F67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  <w14:docId w14:val="6EB33F7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6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6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3.gif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86</Words>
  <Characters>491</Characters>
  <Application>Microsoft Macintosh Word</Application>
  <DocSecurity>0</DocSecurity>
  <Lines>4</Lines>
  <Paragraphs>1</Paragraphs>
  <ScaleCrop>false</ScaleCrop>
  <Company>Alpine School District </Company>
  <LinksUpToDate>false</LinksUpToDate>
  <CharactersWithSpaces>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3</cp:revision>
  <dcterms:created xsi:type="dcterms:W3CDTF">2014-01-23T22:03:00Z</dcterms:created>
  <dcterms:modified xsi:type="dcterms:W3CDTF">2014-01-23T22:04:00Z</dcterms:modified>
</cp:coreProperties>
</file>